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5A09" w:rsidRPr="00FF2C3A" w:rsidRDefault="00B85A0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sz w:val="48"/>
          <w:szCs w:val="72"/>
        </w:rPr>
      </w:pPr>
      <w:r w:rsidRPr="00FF2C3A">
        <w:rPr>
          <w:rFonts w:ascii="Century Gothic" w:hAnsi="Century Gothic" w:cs="Pea Ellie Bellie"/>
          <w:sz w:val="48"/>
          <w:szCs w:val="72"/>
        </w:rPr>
        <w:t xml:space="preserve">Functions assign specific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 to specific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. We can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 </w:t>
      </w:r>
      <w:r w:rsidR="00FF2C3A" w:rsidRPr="00FF2C3A">
        <w:rPr>
          <w:rFonts w:ascii="Century Gothic" w:hAnsi="Century Gothic" w:cs="Pea Ellie Bellie"/>
          <w:sz w:val="48"/>
          <w:szCs w:val="72"/>
        </w:rPr>
        <w:t>f</w:t>
      </w:r>
      <w:r w:rsidRPr="00FF2C3A">
        <w:rPr>
          <w:rFonts w:ascii="Century Gothic" w:hAnsi="Century Gothic" w:cs="Pea Ellie Bellie"/>
          <w:sz w:val="48"/>
          <w:szCs w:val="72"/>
        </w:rPr>
        <w:t xml:space="preserve">unctions by substituting the given value into the function and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___________</w:t>
      </w:r>
      <w:r w:rsidRPr="00FF2C3A">
        <w:rPr>
          <w:rFonts w:ascii="Century Gothic" w:hAnsi="Century Gothic" w:cs="Pea Ellie Bellie"/>
          <w:sz w:val="48"/>
          <w:szCs w:val="72"/>
        </w:rPr>
        <w:t>.</w:t>
      </w:r>
    </w:p>
    <w:p w:rsidR="00663379" w:rsidRPr="00FF2C3A" w:rsidRDefault="0066337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40"/>
        </w:rPr>
      </w:pPr>
    </w:p>
    <w:p w:rsidR="00B85A09" w:rsidRPr="00FF2C3A" w:rsidRDefault="0066337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40"/>
        </w:rPr>
      </w:pPr>
      <w:r w:rsidRPr="00FF2C3A">
        <w:rPr>
          <w:rFonts w:ascii="Century Gothic" w:hAnsi="Century Gothic" w:cs="Pea Ellie Bellie"/>
          <w:b/>
          <w:bCs/>
          <w:sz w:val="48"/>
          <w:szCs w:val="40"/>
        </w:rPr>
        <w:t>E</w:t>
      </w:r>
      <w:r w:rsidR="00B85A09" w:rsidRPr="00FF2C3A">
        <w:rPr>
          <w:rFonts w:ascii="Century Gothic" w:hAnsi="Century Gothic" w:cs="Pea Ellie Bellie"/>
          <w:b/>
          <w:bCs/>
          <w:sz w:val="48"/>
          <w:szCs w:val="40"/>
        </w:rPr>
        <w:t>xample: Given the functions below, evaluate each value.</w:t>
      </w:r>
    </w:p>
    <w:p w:rsidR="00B85A09" w:rsidRPr="00FF2C3A" w:rsidRDefault="00B85A09" w:rsidP="0066337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Pea Ellie Bellie"/>
          <w:sz w:val="48"/>
          <w:szCs w:val="50"/>
        </w:rPr>
      </w:pPr>
      <w:proofErr w:type="gramStart"/>
      <w:r w:rsidRPr="00FF2C3A">
        <w:rPr>
          <w:rFonts w:ascii="Century Gothic" w:hAnsi="Century Gothic" w:cs="Pea Ellie Bellie"/>
          <w:b/>
          <w:bCs/>
          <w:sz w:val="48"/>
          <w:szCs w:val="50"/>
        </w:rPr>
        <w:t>f(</w:t>
      </w:r>
      <w:proofErr w:type="gramEnd"/>
      <w:r w:rsidRPr="00FF2C3A">
        <w:rPr>
          <w:rFonts w:ascii="Century Gothic" w:hAnsi="Century Gothic" w:cs="Pea Ellie Bellie"/>
          <w:b/>
          <w:bCs/>
          <w:sz w:val="48"/>
          <w:szCs w:val="50"/>
        </w:rPr>
        <w:t>x) =</w:t>
      </w:r>
      <w:r w:rsidRPr="00FF2C3A">
        <w:rPr>
          <w:rFonts w:ascii="Century Gothic" w:hAnsi="Century Gothic" w:cs="Pea Ellie Bellie"/>
          <w:sz w:val="48"/>
          <w:szCs w:val="50"/>
        </w:rPr>
        <w:t xml:space="preserve"> 2x - 1    </w:t>
      </w:r>
      <w:r w:rsidRPr="00FF2C3A">
        <w:rPr>
          <w:rFonts w:ascii="Century Gothic" w:hAnsi="Century Gothic" w:cs="Pea Ellie Bellie"/>
          <w:b/>
          <w:bCs/>
          <w:sz w:val="48"/>
          <w:szCs w:val="50"/>
        </w:rPr>
        <w:t>g(x) =</w:t>
      </w:r>
      <w:r w:rsidRPr="00FF2C3A">
        <w:rPr>
          <w:rFonts w:ascii="Century Gothic" w:hAnsi="Century Gothic" w:cs="Pea Ellie Bellie"/>
          <w:sz w:val="48"/>
          <w:szCs w:val="50"/>
        </w:rPr>
        <w:t xml:space="preserve"> ____</w:t>
      </w:r>
      <w:r w:rsidR="00663379" w:rsidRPr="00FF2C3A">
        <w:rPr>
          <w:rFonts w:ascii="Century Gothic" w:hAnsi="Century Gothic" w:cs="Pea Ellie Bellie"/>
          <w:sz w:val="48"/>
          <w:szCs w:val="50"/>
        </w:rPr>
        <w:t>___</w:t>
      </w:r>
      <w:r w:rsidRPr="00FF2C3A">
        <w:rPr>
          <w:rFonts w:ascii="Century Gothic" w:hAnsi="Century Gothic" w:cs="Pea Ellie Bellie"/>
          <w:sz w:val="48"/>
          <w:szCs w:val="50"/>
        </w:rPr>
        <w:t>___</w:t>
      </w:r>
      <w:r w:rsidRPr="00FF2C3A">
        <w:rPr>
          <w:rFonts w:ascii="Century Gothic" w:hAnsi="Century Gothic" w:cs="Pea Ellie Bellie"/>
          <w:sz w:val="48"/>
          <w:szCs w:val="50"/>
        </w:rPr>
        <w:t xml:space="preserve">   </w:t>
      </w:r>
      <w:r w:rsidRPr="00FF2C3A">
        <w:rPr>
          <w:rFonts w:ascii="Century Gothic" w:hAnsi="Century Gothic" w:cs="Pea Ellie Bellie"/>
          <w:b/>
          <w:sz w:val="48"/>
          <w:szCs w:val="50"/>
        </w:rPr>
        <w:t>h(x)</w:t>
      </w:r>
      <w:r w:rsidRPr="00FF2C3A">
        <w:rPr>
          <w:rFonts w:ascii="Century Gothic" w:hAnsi="Century Gothic" w:cs="Pea Ellie Bellie"/>
          <w:sz w:val="48"/>
          <w:szCs w:val="50"/>
        </w:rPr>
        <w:t xml:space="preserve"> = ________ 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Pea Ellie Bellie"/>
          <w:szCs w:val="5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F2C3A" w:rsidRPr="00FF2C3A" w:rsidTr="00663379">
        <w:tc>
          <w:tcPr>
            <w:tcW w:w="3596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4"/>
                <w:szCs w:val="50"/>
              </w:rPr>
            </w:pPr>
            <w:proofErr w:type="gramStart"/>
            <w:r w:rsidRPr="00FF2C3A">
              <w:rPr>
                <w:rFonts w:ascii="Century Gothic" w:hAnsi="Century Gothic" w:cs="Pea Ellie Bellie"/>
                <w:sz w:val="48"/>
                <w:szCs w:val="50"/>
              </w:rPr>
              <w:t>a</w:t>
            </w:r>
            <w:proofErr w:type="gramEnd"/>
            <w:r w:rsidRPr="00FF2C3A">
              <w:rPr>
                <w:rFonts w:ascii="Century Gothic" w:hAnsi="Century Gothic" w:cs="Pea Ellie Bellie"/>
                <w:sz w:val="48"/>
                <w:szCs w:val="50"/>
              </w:rPr>
              <w:t xml:space="preserve">.)g(4) </w:t>
            </w: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</w:tc>
        <w:tc>
          <w:tcPr>
            <w:tcW w:w="3597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  <w:r w:rsidRPr="00FF2C3A">
              <w:rPr>
                <w:rFonts w:ascii="Century Gothic" w:hAnsi="Century Gothic" w:cs="Pea Ellie Bellie"/>
                <w:sz w:val="48"/>
                <w:szCs w:val="50"/>
              </w:rPr>
              <w:t>b.) f(- 1)</w:t>
            </w:r>
          </w:p>
        </w:tc>
        <w:tc>
          <w:tcPr>
            <w:tcW w:w="3597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  <w:r w:rsidRPr="00FF2C3A">
              <w:rPr>
                <w:rFonts w:ascii="Century Gothic" w:hAnsi="Century Gothic" w:cs="Pea Ellie Bellie"/>
                <w:sz w:val="48"/>
                <w:szCs w:val="50"/>
              </w:rPr>
              <w:t>c.) (f + h)(2)</w:t>
            </w: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</w:tc>
      </w:tr>
    </w:tbl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sz w:val="48"/>
          <w:szCs w:val="50"/>
        </w:rPr>
      </w:pPr>
      <w:r w:rsidRPr="00FF2C3A">
        <w:rPr>
          <w:rFonts w:ascii="Century Gothic" w:hAnsi="Century Gothic" w:cs="Pea Ellie Bellie"/>
          <w:b/>
          <w:sz w:val="48"/>
          <w:szCs w:val="50"/>
        </w:rPr>
        <w:lastRenderedPageBreak/>
        <w:t xml:space="preserve">What if we put a function ___________________ another function? </w:t>
      </w:r>
    </w:p>
    <w:p w:rsidR="00B85A0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KG Eyes Wide Open" w:hAnsi="KG Eyes Wide Open" w:cs="Pea Ellie Bellie"/>
          <w:b/>
          <w:bCs/>
          <w:sz w:val="120"/>
          <w:szCs w:val="120"/>
        </w:rPr>
      </w:pPr>
      <w:r w:rsidRPr="00FF2C3A">
        <w:rPr>
          <w:rFonts w:ascii="Century Gothic" w:hAnsi="Century Gothic" w:cs="Pea Ellie Bellie"/>
          <w:sz w:val="48"/>
          <w:szCs w:val="50"/>
        </w:rPr>
        <w:t>Then we are ______________________ functions!</w:t>
      </w:r>
    </w:p>
    <w:p w:rsidR="00663379" w:rsidRPr="00FF2C3A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60"/>
        </w:rPr>
      </w:pPr>
      <w:r w:rsidRPr="00FF2C3A">
        <w:rPr>
          <w:rFonts w:ascii="Century Gothic" w:hAnsi="Century Gothic" w:cs="Pea Ellie Bellie"/>
          <w:b/>
          <w:bCs/>
          <w:sz w:val="48"/>
          <w:szCs w:val="60"/>
        </w:rPr>
        <w:t>W</w:t>
      </w:r>
      <w:r w:rsidRPr="00FF2C3A">
        <w:rPr>
          <w:rFonts w:ascii="Century Gothic" w:hAnsi="Century Gothic" w:cs="Pea Ellie Bellie"/>
          <w:b/>
          <w:bCs/>
          <w:sz w:val="48"/>
          <w:szCs w:val="60"/>
        </w:rPr>
        <w:t>e can show functions are being composed in two different way: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hampagne &amp; Limousines"/>
          <w:sz w:val="48"/>
          <w:szCs w:val="60"/>
        </w:rPr>
      </w:pPr>
      <w:r w:rsidRPr="00FF2C3A">
        <w:rPr>
          <w:rFonts w:ascii="Century Gothic" w:hAnsi="Century Gothic" w:cs="Champagne &amp; Limousines"/>
          <w:sz w:val="48"/>
          <w:szCs w:val="60"/>
        </w:rPr>
        <w:t>Open circle: _________________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hampagne &amp; Limousines"/>
          <w:sz w:val="48"/>
          <w:szCs w:val="60"/>
        </w:rPr>
      </w:pPr>
      <w:r w:rsidRPr="00FF2C3A">
        <w:rPr>
          <w:rFonts w:ascii="Century Gothic" w:hAnsi="Century Gothic" w:cs="Champagne &amp; Limousines"/>
          <w:sz w:val="48"/>
          <w:szCs w:val="60"/>
        </w:rPr>
        <w:t>One function inside another: _____</w:t>
      </w:r>
      <w:r w:rsidRPr="00FF2C3A">
        <w:rPr>
          <w:rFonts w:ascii="Century Gothic" w:hAnsi="Century Gothic" w:cs="Champagne &amp; Limousines"/>
          <w:sz w:val="48"/>
          <w:szCs w:val="60"/>
        </w:rPr>
        <w:t>______</w:t>
      </w:r>
      <w:r w:rsidRPr="00FF2C3A">
        <w:rPr>
          <w:rFonts w:ascii="Century Gothic" w:hAnsi="Century Gothic" w:cs="Champagne &amp; Limousines"/>
          <w:sz w:val="48"/>
          <w:szCs w:val="60"/>
        </w:rPr>
        <w:t>__</w:t>
      </w:r>
    </w:p>
    <w:p w:rsidR="00663379" w:rsidRPr="00FF2C3A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48"/>
          <w:szCs w:val="48"/>
        </w:rPr>
      </w:pPr>
      <w:r w:rsidRPr="00FF2C3A">
        <w:rPr>
          <w:rFonts w:ascii="Champagne &amp; Limousines" w:hAnsi="Champagne &amp; Limousines" w:cs="Pea Ellie Bellie"/>
          <w:b/>
          <w:bCs/>
          <w:sz w:val="48"/>
          <w:szCs w:val="48"/>
        </w:rPr>
        <w:t>What does it mean to compose two functions?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b/>
          <w:bCs/>
          <w:sz w:val="48"/>
          <w:szCs w:val="48"/>
        </w:rPr>
      </w:pPr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To compose two functions means to make the </w:t>
      </w:r>
      <w:r w:rsidRPr="00FF2C3A">
        <w:rPr>
          <w:rFonts w:ascii="Champagne &amp; Limousines" w:hAnsi="Champagne &amp; Limousines" w:cs="Champagne &amp; Limousines"/>
          <w:b/>
          <w:bCs/>
          <w:sz w:val="48"/>
          <w:szCs w:val="48"/>
        </w:rPr>
        <w:t>________________________________________________</w:t>
      </w:r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 </w:t>
      </w:r>
      <w:proofErr w:type="spellStart"/>
      <w:r w:rsidRPr="00FF2C3A">
        <w:rPr>
          <w:rFonts w:ascii="Champagne &amp; Limousines" w:hAnsi="Champagne &amp; Limousines" w:cs="Champagne &amp; Limousines"/>
          <w:sz w:val="48"/>
          <w:szCs w:val="48"/>
        </w:rPr>
        <w:t>the</w:t>
      </w:r>
      <w:proofErr w:type="spellEnd"/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 </w:t>
      </w:r>
      <w:r w:rsidRPr="00FF2C3A">
        <w:rPr>
          <w:rFonts w:ascii="Champagne &amp; Limousines" w:hAnsi="Champagne &amp; Limousines" w:cs="Champagne &amp; Limousines"/>
          <w:b/>
          <w:bCs/>
          <w:sz w:val="48"/>
          <w:szCs w:val="48"/>
        </w:rPr>
        <w:t>___________________________________________________</w:t>
      </w: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 xml:space="preserve">How </w:t>
      </w:r>
      <w:r w:rsidR="00663379"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 xml:space="preserve">to </w:t>
      </w: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>compose functions?</w:t>
      </w:r>
    </w:p>
    <w:p w:rsidR="00B95F0B" w:rsidRPr="006A21A2" w:rsidRDefault="00B95F0B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Cs/>
          <w:sz w:val="60"/>
          <w:szCs w:val="60"/>
        </w:rPr>
        <w:t>Always start with</w:t>
      </w:r>
      <w:r w:rsidR="00815B98" w:rsidRPr="00FF2C3A">
        <w:rPr>
          <w:rFonts w:ascii="Champagne &amp; Limousines" w:hAnsi="Champagne &amp; Limousines" w:cs="Pea Ellie Bellie"/>
          <w:bCs/>
          <w:sz w:val="60"/>
          <w:szCs w:val="60"/>
        </w:rPr>
        <w:t xml:space="preserve"> the 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______</w:t>
      </w:r>
      <w:r w:rsid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</w:t>
      </w:r>
      <w:r w:rsid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.</w:t>
      </w:r>
    </w:p>
    <w:p w:rsidR="00663379" w:rsidRPr="006A21A2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>What does each part of the composition tell us?</w:t>
      </w:r>
    </w:p>
    <w:p w:rsidR="00B95F0B" w:rsidRPr="00FF2C3A" w:rsidRDefault="00663379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70"/>
          <w:szCs w:val="70"/>
        </w:rPr>
      </w:pPr>
      <w:r w:rsidRPr="00FF2C3A">
        <w:rPr>
          <w:rFonts w:ascii="Champagne &amp; Limousines" w:hAnsi="Champagne &amp; Limousines" w:cs="Pea Ellie Bellie"/>
          <w:b/>
          <w:bCs/>
          <w:sz w:val="70"/>
          <w:szCs w:val="70"/>
        </w:rPr>
        <w:t>__(__(__))</w:t>
      </w: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Pea Ellie Bellie" w:hAnsi="Pea Ellie Bellie" w:cs="Pea Ellie Bellie"/>
          <w:b/>
          <w:bCs/>
          <w:sz w:val="70"/>
          <w:szCs w:val="70"/>
        </w:rPr>
      </w:pPr>
      <w:r w:rsidRPr="00FF2C3A">
        <w:rPr>
          <w:rFonts w:ascii="Pea Ellie Bellie" w:hAnsi="Pea Ellie Bellie" w:cs="Pea Ellie Bellie"/>
          <w:b/>
          <w:bCs/>
          <w:noProof/>
          <w:sz w:val="70"/>
          <w:szCs w:val="7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5C7C01" wp14:editId="5C0E0E60">
                <wp:simplePos x="0" y="0"/>
                <wp:positionH relativeFrom="margin">
                  <wp:align>right</wp:align>
                </wp:positionH>
                <wp:positionV relativeFrom="paragraph">
                  <wp:posOffset>359410</wp:posOffset>
                </wp:positionV>
                <wp:extent cx="3238500" cy="2590800"/>
                <wp:effectExtent l="19050" t="19050" r="19050" b="1905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2590800"/>
                        </a:xfrm>
                        <a:prstGeom prst="roundRect">
                          <a:avLst/>
                        </a:prstGeom>
                        <a:ln w="38100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8F6896" id="Rounded Rectangle 3" o:spid="_x0000_s1026" style="position:absolute;margin-left:203.8pt;margin-top:28.3pt;width:255pt;height:204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" fillcolor="white [3201]" strokecolor="black [3200]" strokeweight="3pt">
                <v:stroke dashstyle="dash" joinstyle="miter"/>
                <w10:wrap anchorx="margin"/>
              </v:roundrect>
            </w:pict>
          </mc:Fallback>
        </mc:AlternateContent>
      </w:r>
      <w:r w:rsidRPr="00FF2C3A">
        <w:rPr>
          <w:rFonts w:ascii="Pea Ellie Bellie" w:hAnsi="Pea Ellie Bellie" w:cs="Pea Ellie Bellie"/>
          <w:b/>
          <w:bCs/>
          <w:noProof/>
          <w:sz w:val="70"/>
          <w:szCs w:val="7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699E23" wp14:editId="00E46CBA">
                <wp:simplePos x="0" y="0"/>
                <wp:positionH relativeFrom="margin">
                  <wp:align>left</wp:align>
                </wp:positionH>
                <wp:positionV relativeFrom="paragraph">
                  <wp:posOffset>346710</wp:posOffset>
                </wp:positionV>
                <wp:extent cx="3238500" cy="2590800"/>
                <wp:effectExtent l="19050" t="19050" r="1905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2590800"/>
                        </a:xfrm>
                        <a:prstGeom prst="roundRect">
                          <a:avLst/>
                        </a:prstGeom>
                        <a:ln w="38100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4473718" id="Rounded Rectangle 1" o:spid="_x0000_s1026" style="position:absolute;margin-left:0;margin-top:27.3pt;width:255pt;height:204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" fillcolor="white [3201]" strokecolor="black [3200]" strokeweight="3pt">
                <v:stroke dashstyle="dash" joinstyle="miter"/>
                <w10:wrap anchorx="margin"/>
              </v:roundrect>
            </w:pict>
          </mc:Fallback>
        </mc:AlternateContent>
      </w:r>
      <w:r w:rsidRPr="00FF2C3A">
        <w:rPr>
          <w:rFonts w:ascii="Pea Ellie Bellie" w:hAnsi="Pea Ellie Bellie" w:cs="Pea Ellie Bellie"/>
          <w:b/>
          <w:bCs/>
          <w:sz w:val="70"/>
          <w:szCs w:val="70"/>
        </w:rPr>
        <w:t xml:space="preserve"> </w:t>
      </w:r>
    </w:p>
    <w:p w:rsidR="00815B98" w:rsidRPr="00FF2C3A" w:rsidRDefault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  <w:u w:val="single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  <w:u w:val="single"/>
        </w:rPr>
        <w:t>Examples: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proofErr w:type="gramStart"/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5pt;height:31.8pt" o:ole="">
            <v:imagedata r:id="rId4" o:title=""/>
          </v:shape>
          <o:OLEObject Type="Embed" ProgID="Equation.DSMT4" ShapeID="_x0000_i1025" DrawAspect="Content" ObjectID="_1565603036" r:id="rId5"/>
        </w:objec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       g(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499" w:dyaOrig="279">
          <v:shape id="_x0000_i1026" type="#_x0000_t75" style="width:48.55pt;height:26.8pt" o:ole="">
            <v:imagedata r:id="rId6" o:title=""/>
          </v:shape>
          <o:OLEObject Type="Embed" ProgID="Equation.DSMT4" ShapeID="_x0000_i1026" DrawAspect="Content" ObjectID="_1565603037" r:id="rId7"/>
        </w:objec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       h(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1219" w:dyaOrig="320">
          <v:shape id="_x0000_i1027" type="#_x0000_t75" style="width:103.8pt;height:26.8pt" o:ole="">
            <v:imagedata r:id="rId8" o:title=""/>
          </v:shape>
          <o:OLEObject Type="Embed" ProgID="Equation.DSMT4" ShapeID="_x0000_i1027" DrawAspect="Content" ObjectID="_1565603038" r:id="rId9"/>
        </w:objec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A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g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B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C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g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E80CD0" w:rsidP="00FF2C3A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What do you notice a</w:t>
      </w:r>
      <w:r w:rsidR="00FF2C3A">
        <w:rPr>
          <w:rFonts w:ascii="Champagne &amp; Limousines" w:hAnsi="Champagne &amp; Limousines" w:cs="Pea Ellie Bellie"/>
          <w:b/>
          <w:bCs/>
          <w:sz w:val="54"/>
          <w:szCs w:val="54"/>
        </w:rPr>
        <w:t>bout your answers when you use a function within a function</w: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?” </w:t>
      </w:r>
      <w:r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________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</w:t>
      </w: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D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3))</w:t>
      </w: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6A21A2" w:rsidRDefault="00E80CD0" w:rsidP="006A21A2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What do you notice about your answer when you use a number?</w:t>
      </w:r>
      <w:r w:rsidR="00ED70B0"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</w:t>
      </w:r>
      <w:r w:rsidR="00ED70B0"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</w:t>
      </w:r>
      <w:r w:rsidR="00ED70B0"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</w:t>
      </w:r>
    </w:p>
    <w:p w:rsidR="00ED70B0" w:rsidRPr="006A21A2" w:rsidRDefault="00ED70B0" w:rsidP="006A21A2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r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</w:t>
      </w:r>
      <w:bookmarkStart w:id="0" w:name="_GoBack"/>
      <w:bookmarkEnd w:id="0"/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</w:t>
      </w:r>
    </w:p>
    <w:sectPr w:rsidR="00ED70B0" w:rsidRPr="006A21A2" w:rsidSect="00B95F0B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ea Ellie Bellie">
    <w:panose1 w:val="02000500000000000000"/>
    <w:charset w:val="00"/>
    <w:family w:val="auto"/>
    <w:pitch w:val="variable"/>
    <w:sig w:usb0="A00000A7" w:usb1="5000004A" w:usb2="00000000" w:usb3="00000000" w:csb0="00000111" w:csb1="00000000"/>
  </w:font>
  <w:font w:name="KG Eyes Wide Open">
    <w:panose1 w:val="02000506000000020004"/>
    <w:charset w:val="00"/>
    <w:family w:val="auto"/>
    <w:pitch w:val="variable"/>
    <w:sig w:usb0="A000002F" w:usb1="00000042" w:usb2="00000000" w:usb3="00000000" w:csb0="00000003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F0B"/>
    <w:rsid w:val="0012175B"/>
    <w:rsid w:val="0016076B"/>
    <w:rsid w:val="00231BFE"/>
    <w:rsid w:val="00663379"/>
    <w:rsid w:val="006A21A2"/>
    <w:rsid w:val="006A5D75"/>
    <w:rsid w:val="00815B98"/>
    <w:rsid w:val="00B85A09"/>
    <w:rsid w:val="00B95F0B"/>
    <w:rsid w:val="00D42E29"/>
    <w:rsid w:val="00E16815"/>
    <w:rsid w:val="00E80CD0"/>
    <w:rsid w:val="00ED70B0"/>
    <w:rsid w:val="00FF2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674654"/>
  <w15:chartTrackingRefBased/>
  <w15:docId w15:val="{F54A0D12-5849-4910-B8B2-8320EF005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5F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42E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7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7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5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2-24T21:36:00Z</cp:lastPrinted>
  <dcterms:created xsi:type="dcterms:W3CDTF">2016-02-24T21:37:00Z</dcterms:created>
  <dcterms:modified xsi:type="dcterms:W3CDTF">2017-08-30T16:57:00Z</dcterms:modified>
</cp:coreProperties>
</file>